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B60585" w14:textId="50773FBC" w:rsidR="0024142A" w:rsidRDefault="00D44E6B" w:rsidP="00D44E6B">
      <w:pPr>
        <w:bidi/>
        <w:rPr>
          <w:b/>
          <w:bCs/>
          <w:sz w:val="24"/>
          <w:szCs w:val="24"/>
          <w:rtl/>
          <w:lang w:bidi="ar-JO"/>
        </w:rPr>
      </w:pPr>
      <w:r>
        <w:rPr>
          <w:rFonts w:hint="cs"/>
          <w:b/>
          <w:bCs/>
          <w:sz w:val="24"/>
          <w:szCs w:val="24"/>
          <w:rtl/>
          <w:lang w:bidi="ar-JO"/>
        </w:rPr>
        <w:t xml:space="preserve">مديرية التربية و التعليم </w:t>
      </w:r>
      <w:r>
        <w:rPr>
          <w:b/>
          <w:bCs/>
          <w:sz w:val="24"/>
          <w:szCs w:val="24"/>
          <w:rtl/>
          <w:lang w:bidi="ar-JO"/>
        </w:rPr>
        <w:t>–</w:t>
      </w:r>
      <w:r w:rsidR="00773784">
        <w:rPr>
          <w:rFonts w:hint="cs"/>
          <w:b/>
          <w:bCs/>
          <w:sz w:val="24"/>
          <w:szCs w:val="24"/>
          <w:rtl/>
          <w:lang w:bidi="ar-JO"/>
        </w:rPr>
        <w:t xml:space="preserve"> لواء الجامعة</w:t>
      </w:r>
      <w:r w:rsidR="00773784">
        <w:rPr>
          <w:rFonts w:hint="cs"/>
          <w:b/>
          <w:bCs/>
          <w:sz w:val="24"/>
          <w:szCs w:val="24"/>
          <w:rtl/>
          <w:lang w:bidi="ar-JO"/>
        </w:rPr>
        <w:tab/>
      </w:r>
      <w:r w:rsidR="00773784">
        <w:rPr>
          <w:rFonts w:hint="cs"/>
          <w:b/>
          <w:bCs/>
          <w:sz w:val="24"/>
          <w:szCs w:val="24"/>
          <w:rtl/>
          <w:lang w:bidi="ar-JO"/>
        </w:rPr>
        <w:tab/>
      </w:r>
      <w:r w:rsidR="00773784">
        <w:rPr>
          <w:rFonts w:hint="cs"/>
          <w:b/>
          <w:bCs/>
          <w:sz w:val="24"/>
          <w:szCs w:val="24"/>
          <w:rtl/>
          <w:lang w:bidi="ar-JO"/>
        </w:rPr>
        <w:tab/>
      </w:r>
      <w:r w:rsidR="00773784">
        <w:rPr>
          <w:rFonts w:hint="cs"/>
          <w:b/>
          <w:bCs/>
          <w:sz w:val="24"/>
          <w:szCs w:val="24"/>
          <w:rtl/>
          <w:lang w:bidi="ar-JO"/>
        </w:rPr>
        <w:tab/>
        <w:t xml:space="preserve">تحليل المحتوى لمادة </w:t>
      </w:r>
      <w:r w:rsidR="007F1B55">
        <w:rPr>
          <w:rFonts w:hint="cs"/>
          <w:b/>
          <w:bCs/>
          <w:sz w:val="24"/>
          <w:szCs w:val="24"/>
          <w:rtl/>
          <w:lang w:bidi="ar-JO"/>
        </w:rPr>
        <w:t>الـعـلـوم</w:t>
      </w:r>
      <w:r w:rsidR="00773784">
        <w:rPr>
          <w:rFonts w:hint="cs"/>
          <w:b/>
          <w:bCs/>
          <w:sz w:val="24"/>
          <w:szCs w:val="24"/>
          <w:rtl/>
          <w:lang w:bidi="ar-JO"/>
        </w:rPr>
        <w:tab/>
      </w:r>
      <w:r>
        <w:rPr>
          <w:rFonts w:hint="cs"/>
          <w:b/>
          <w:bCs/>
          <w:sz w:val="24"/>
          <w:szCs w:val="24"/>
          <w:rtl/>
          <w:lang w:bidi="ar-JO"/>
        </w:rPr>
        <w:tab/>
        <w:t>المدرسة : علي رضا الركابي</w:t>
      </w:r>
    </w:p>
    <w:p w14:paraId="39FE8EBE" w14:textId="6882D2B5" w:rsidR="00D44E6B" w:rsidRDefault="007F1B55" w:rsidP="00D44E6B">
      <w:pPr>
        <w:bidi/>
        <w:rPr>
          <w:b/>
          <w:bCs/>
          <w:sz w:val="24"/>
          <w:szCs w:val="24"/>
          <w:rtl/>
          <w:lang w:bidi="ar-JO"/>
        </w:rPr>
      </w:pPr>
      <w:r>
        <w:rPr>
          <w:rFonts w:hint="cs"/>
          <w:b/>
          <w:bCs/>
          <w:sz w:val="24"/>
          <w:szCs w:val="24"/>
          <w:rtl/>
          <w:lang w:bidi="ar-JO"/>
        </w:rPr>
        <w:t>الفصل</w:t>
      </w:r>
      <w:r w:rsidR="00D44E6B">
        <w:rPr>
          <w:rFonts w:hint="cs"/>
          <w:b/>
          <w:bCs/>
          <w:sz w:val="24"/>
          <w:szCs w:val="24"/>
          <w:rtl/>
          <w:lang w:bidi="ar-JO"/>
        </w:rPr>
        <w:t xml:space="preserve"> الدراسي الثاني 201</w:t>
      </w:r>
      <w:r w:rsidR="00387ACE">
        <w:rPr>
          <w:rFonts w:hint="cs"/>
          <w:b/>
          <w:bCs/>
          <w:sz w:val="24"/>
          <w:szCs w:val="24"/>
          <w:rtl/>
          <w:lang w:bidi="ar-JO"/>
        </w:rPr>
        <w:t>9</w:t>
      </w:r>
      <w:r w:rsidR="00D44E6B">
        <w:rPr>
          <w:rFonts w:hint="cs"/>
          <w:b/>
          <w:bCs/>
          <w:sz w:val="24"/>
          <w:szCs w:val="24"/>
          <w:rtl/>
          <w:lang w:bidi="ar-JO"/>
        </w:rPr>
        <w:t>/20</w:t>
      </w:r>
      <w:r w:rsidR="00387ACE">
        <w:rPr>
          <w:rFonts w:hint="cs"/>
          <w:b/>
          <w:bCs/>
          <w:sz w:val="24"/>
          <w:szCs w:val="24"/>
          <w:rtl/>
          <w:lang w:bidi="ar-JO"/>
        </w:rPr>
        <w:t>20</w:t>
      </w:r>
      <w:r w:rsidR="00D44E6B">
        <w:rPr>
          <w:rFonts w:hint="cs"/>
          <w:b/>
          <w:bCs/>
          <w:sz w:val="24"/>
          <w:szCs w:val="24"/>
          <w:rtl/>
          <w:lang w:bidi="ar-JO"/>
        </w:rPr>
        <w:t xml:space="preserve"> </w:t>
      </w:r>
      <w:r w:rsidR="00D44E6B">
        <w:rPr>
          <w:rFonts w:hint="cs"/>
          <w:b/>
          <w:bCs/>
          <w:sz w:val="24"/>
          <w:szCs w:val="24"/>
          <w:rtl/>
          <w:lang w:bidi="ar-JO"/>
        </w:rPr>
        <w:tab/>
      </w:r>
      <w:r w:rsidR="00D44E6B">
        <w:rPr>
          <w:rFonts w:hint="cs"/>
          <w:b/>
          <w:bCs/>
          <w:sz w:val="24"/>
          <w:szCs w:val="24"/>
          <w:rtl/>
          <w:lang w:bidi="ar-JO"/>
        </w:rPr>
        <w:tab/>
      </w:r>
      <w:r w:rsidR="00D44E6B">
        <w:rPr>
          <w:rFonts w:hint="cs"/>
          <w:b/>
          <w:bCs/>
          <w:sz w:val="24"/>
          <w:szCs w:val="24"/>
          <w:rtl/>
          <w:lang w:bidi="ar-JO"/>
        </w:rPr>
        <w:tab/>
      </w:r>
      <w:r w:rsidR="00D44E6B">
        <w:rPr>
          <w:rFonts w:hint="cs"/>
          <w:b/>
          <w:bCs/>
          <w:sz w:val="24"/>
          <w:szCs w:val="24"/>
          <w:rtl/>
          <w:lang w:bidi="ar-JO"/>
        </w:rPr>
        <w:tab/>
        <w:t xml:space="preserve">الصف : </w:t>
      </w:r>
      <w:r w:rsidR="00D44E6B">
        <w:rPr>
          <w:rFonts w:hint="cs"/>
          <w:b/>
          <w:bCs/>
          <w:sz w:val="24"/>
          <w:szCs w:val="24"/>
          <w:rtl/>
          <w:lang w:bidi="ar-JO"/>
        </w:rPr>
        <w:tab/>
      </w:r>
      <w:r>
        <w:rPr>
          <w:rFonts w:hint="cs"/>
          <w:b/>
          <w:bCs/>
          <w:sz w:val="24"/>
          <w:szCs w:val="24"/>
          <w:rtl/>
          <w:lang w:bidi="ar-JO"/>
        </w:rPr>
        <w:t>الثامن</w:t>
      </w:r>
      <w:r w:rsidR="00D44E6B">
        <w:rPr>
          <w:rFonts w:hint="cs"/>
          <w:b/>
          <w:bCs/>
          <w:sz w:val="24"/>
          <w:szCs w:val="24"/>
          <w:rtl/>
          <w:lang w:bidi="ar-JO"/>
        </w:rPr>
        <w:tab/>
      </w:r>
      <w:r w:rsidR="00D44E6B">
        <w:rPr>
          <w:rFonts w:hint="cs"/>
          <w:b/>
          <w:bCs/>
          <w:sz w:val="24"/>
          <w:szCs w:val="24"/>
          <w:rtl/>
          <w:lang w:bidi="ar-JO"/>
        </w:rPr>
        <w:tab/>
      </w:r>
      <w:r w:rsidR="00D44E6B">
        <w:rPr>
          <w:rFonts w:hint="cs"/>
          <w:b/>
          <w:bCs/>
          <w:sz w:val="24"/>
          <w:szCs w:val="24"/>
          <w:rtl/>
          <w:lang w:bidi="ar-JO"/>
        </w:rPr>
        <w:tab/>
      </w:r>
      <w:r w:rsidR="00D44E6B">
        <w:rPr>
          <w:rFonts w:hint="cs"/>
          <w:b/>
          <w:bCs/>
          <w:sz w:val="24"/>
          <w:szCs w:val="24"/>
          <w:rtl/>
          <w:lang w:bidi="ar-JO"/>
        </w:rPr>
        <w:tab/>
        <w:t>معلم</w:t>
      </w:r>
      <w:r w:rsidR="00891A60">
        <w:rPr>
          <w:rFonts w:hint="cs"/>
          <w:b/>
          <w:bCs/>
          <w:sz w:val="24"/>
          <w:szCs w:val="24"/>
          <w:rtl/>
          <w:lang w:bidi="ar-JO"/>
        </w:rPr>
        <w:t>ا</w:t>
      </w:r>
      <w:r w:rsidR="00D44E6B">
        <w:rPr>
          <w:rFonts w:hint="cs"/>
          <w:b/>
          <w:bCs/>
          <w:sz w:val="24"/>
          <w:szCs w:val="24"/>
          <w:rtl/>
          <w:lang w:bidi="ar-JO"/>
        </w:rPr>
        <w:t xml:space="preserve"> المادة : ابراهيم الدراغمة</w:t>
      </w:r>
      <w:r w:rsidR="00891A60">
        <w:rPr>
          <w:rFonts w:hint="cs"/>
          <w:b/>
          <w:bCs/>
          <w:sz w:val="24"/>
          <w:szCs w:val="24"/>
          <w:rtl/>
          <w:lang w:bidi="ar-JO"/>
        </w:rPr>
        <w:t xml:space="preserve"> و طارق الحمايدة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755"/>
        <w:gridCol w:w="2977"/>
        <w:gridCol w:w="5011"/>
        <w:gridCol w:w="3150"/>
        <w:gridCol w:w="1667"/>
      </w:tblGrid>
      <w:tr w:rsidR="007350FF" w14:paraId="4E93F3B5" w14:textId="77777777" w:rsidTr="005E49E6">
        <w:trPr>
          <w:trHeight w:val="525"/>
        </w:trPr>
        <w:tc>
          <w:tcPr>
            <w:tcW w:w="1755" w:type="dxa"/>
          </w:tcPr>
          <w:p w14:paraId="75B6D72D" w14:textId="77777777" w:rsidR="00D44E6B" w:rsidRDefault="00D44E6B" w:rsidP="00D44E6B">
            <w:pPr>
              <w:bidi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0269D67B" w14:textId="75E0D900" w:rsidR="00D44E6B" w:rsidRDefault="007F1B55" w:rsidP="00A92428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وحدة</w:t>
            </w:r>
          </w:p>
        </w:tc>
        <w:tc>
          <w:tcPr>
            <w:tcW w:w="2977" w:type="dxa"/>
          </w:tcPr>
          <w:p w14:paraId="3155ED59" w14:textId="77777777" w:rsidR="00D44E6B" w:rsidRDefault="00D44E6B" w:rsidP="00D44E6B">
            <w:pPr>
              <w:bidi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487F3FCF" w14:textId="77777777" w:rsidR="00D44E6B" w:rsidRDefault="00D44E6B" w:rsidP="00D44E6B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مفاهيم و المصطلحات</w:t>
            </w:r>
          </w:p>
          <w:p w14:paraId="54BFB5D3" w14:textId="77777777" w:rsidR="00D44E6B" w:rsidRDefault="00D44E6B" w:rsidP="00D44E6B">
            <w:pPr>
              <w:bidi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</w:tc>
        <w:tc>
          <w:tcPr>
            <w:tcW w:w="5011" w:type="dxa"/>
          </w:tcPr>
          <w:p w14:paraId="59AF4062" w14:textId="77777777" w:rsidR="00D44E6B" w:rsidRDefault="00D44E6B" w:rsidP="00D44E6B">
            <w:pPr>
              <w:bidi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3345DC8C" w14:textId="77777777" w:rsidR="00D44E6B" w:rsidRDefault="00D44E6B" w:rsidP="00D44E6B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حقائق و التعاميم</w:t>
            </w:r>
          </w:p>
        </w:tc>
        <w:tc>
          <w:tcPr>
            <w:tcW w:w="3150" w:type="dxa"/>
          </w:tcPr>
          <w:p w14:paraId="1A2AC4BF" w14:textId="77777777" w:rsidR="00D44E6B" w:rsidRDefault="00D44E6B" w:rsidP="00D44E6B">
            <w:pPr>
              <w:bidi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75CA9DB6" w14:textId="77777777" w:rsidR="00D44E6B" w:rsidRDefault="00D44E6B" w:rsidP="00D44E6B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مهارات</w:t>
            </w:r>
          </w:p>
        </w:tc>
        <w:tc>
          <w:tcPr>
            <w:tcW w:w="1667" w:type="dxa"/>
          </w:tcPr>
          <w:p w14:paraId="79115682" w14:textId="77777777" w:rsidR="00D44E6B" w:rsidRDefault="00D44E6B" w:rsidP="00D44E6B">
            <w:pPr>
              <w:bidi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2930C21F" w14:textId="77777777" w:rsidR="00D44E6B" w:rsidRDefault="00D44E6B" w:rsidP="00D44E6B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قيم و الإتجاهات</w:t>
            </w:r>
          </w:p>
        </w:tc>
      </w:tr>
      <w:tr w:rsidR="007350FF" w14:paraId="30987F03" w14:textId="77777777" w:rsidTr="005E49E6">
        <w:trPr>
          <w:trHeight w:val="2735"/>
        </w:trPr>
        <w:tc>
          <w:tcPr>
            <w:tcW w:w="1755" w:type="dxa"/>
          </w:tcPr>
          <w:p w14:paraId="1CF9356E" w14:textId="77777777" w:rsidR="00A92428" w:rsidRPr="007F1B55" w:rsidRDefault="00A92428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1F838C2A" w14:textId="77777777" w:rsidR="00A92428" w:rsidRPr="007F1B55" w:rsidRDefault="00A92428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14A4DA83" w14:textId="77777777" w:rsidR="00A92428" w:rsidRPr="007F1B55" w:rsidRDefault="00A92428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135F905C" w14:textId="77777777" w:rsidR="00A92428" w:rsidRPr="007F1B55" w:rsidRDefault="00A92428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5431D8CF" w14:textId="77777777" w:rsidR="00A92428" w:rsidRPr="007F1B55" w:rsidRDefault="00A92428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175770AB" w14:textId="3AF84CDD" w:rsidR="00A92428" w:rsidRPr="007F1B55" w:rsidRDefault="007F1B55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وحدة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الخامس</w:t>
            </w: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ة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:-</w:t>
            </w:r>
          </w:p>
          <w:p w14:paraId="108A0014" w14:textId="77777777" w:rsidR="00A92428" w:rsidRPr="007F1B55" w:rsidRDefault="00A92428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1931BC56" w14:textId="195B7150" w:rsidR="00A92428" w:rsidRPr="007F1B55" w:rsidRDefault="007F1B55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وراثة</w:t>
            </w:r>
          </w:p>
        </w:tc>
        <w:tc>
          <w:tcPr>
            <w:tcW w:w="2977" w:type="dxa"/>
          </w:tcPr>
          <w:p w14:paraId="2412E425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03C71C10" w14:textId="2D146852" w:rsidR="00A92428" w:rsidRPr="007F1B55" w:rsidRDefault="007F1B5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وراثة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، ال</w:t>
            </w:r>
            <w:r w:rsidR="00EC472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صفات الوراثيّة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،</w:t>
            </w: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</w:t>
            </w:r>
          </w:p>
          <w:p w14:paraId="088C4345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07FD5D0D" w14:textId="1F563CCA" w:rsidR="00A92428" w:rsidRPr="007F1B55" w:rsidRDefault="007F1B5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</w:t>
            </w:r>
            <w:r w:rsidR="00EC472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لجين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، </w:t>
            </w: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صفات المكتسبة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،</w:t>
            </w:r>
          </w:p>
          <w:p w14:paraId="1DE76AEE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51FDF092" w14:textId="4D718F05" w:rsidR="00A92428" w:rsidRPr="007F1B55" w:rsidRDefault="007F1B5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حمض النووي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، </w:t>
            </w: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طرز الجينية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،</w:t>
            </w:r>
          </w:p>
          <w:p w14:paraId="1602EF27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0EA45C75" w14:textId="148F925E" w:rsidR="007F1B55" w:rsidRDefault="007F1B5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طرز الشكلية ، الصفة السائدة ،</w:t>
            </w:r>
          </w:p>
          <w:p w14:paraId="62EEDDBD" w14:textId="77777777" w:rsidR="00EC4725" w:rsidRPr="007F1B55" w:rsidRDefault="00EC4725" w:rsidP="00EC472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099D640B" w14:textId="2D3437ED" w:rsidR="00A92428" w:rsidRPr="007F1B55" w:rsidRDefault="007F1B5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صفة المتنحيّة</w:t>
            </w:r>
            <w:r w:rsidR="00202F4A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، المرض الوراثي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</w:tc>
        <w:tc>
          <w:tcPr>
            <w:tcW w:w="5011" w:type="dxa"/>
          </w:tcPr>
          <w:p w14:paraId="7613A84C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42535184" w14:textId="77777777" w:rsidR="00202F4A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202F4A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تتكون الكرموسومات من حمض نووي شكله يشبه السلم</w:t>
            </w:r>
          </w:p>
          <w:p w14:paraId="6B2C758D" w14:textId="74980528" w:rsidR="007350FF" w:rsidRPr="007F1B55" w:rsidRDefault="00202F4A" w:rsidP="00202F4A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 الحلزوني</w:t>
            </w:r>
            <w:r w:rsidR="00FA0285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23A68B80" w14:textId="77777777" w:rsidR="00773784" w:rsidRPr="007F1B55" w:rsidRDefault="00773784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3A10C792" w14:textId="73C07024" w:rsidR="00202F4A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202F4A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صفة المتنحية لا تظهر بوجود جين الصفة السائدة و تكون</w:t>
            </w:r>
          </w:p>
          <w:p w14:paraId="474268EB" w14:textId="3CA44EB5" w:rsidR="00FA0285" w:rsidRPr="007F1B55" w:rsidRDefault="00202F4A" w:rsidP="00202F4A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  نقيّة دائماً</w:t>
            </w:r>
            <w:r w:rsidR="00FA0285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59BFDAC8" w14:textId="77777777" w:rsidR="00773784" w:rsidRPr="007F1B55" w:rsidRDefault="00773784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30391B93" w14:textId="190021C9" w:rsidR="00FA0285" w:rsidRPr="007F1B55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202F4A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تتحكم الجينات بظهور الصفات الوراثيّة للكائن الحي</w:t>
            </w: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19E3A5FB" w14:textId="77777777" w:rsidR="00773784" w:rsidRPr="007F1B55" w:rsidRDefault="00773784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7E16C4CD" w14:textId="77777777" w:rsidR="00202F4A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202F4A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تُسمى الأمراض التي تنتقل من الآباء إلى الأبناء بلأمراض   </w:t>
            </w:r>
          </w:p>
          <w:p w14:paraId="4D633DEA" w14:textId="00658C30" w:rsidR="00FA0285" w:rsidRPr="007F1B55" w:rsidRDefault="00202F4A" w:rsidP="00202F4A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 الوراثيّة</w:t>
            </w:r>
            <w:r w:rsidR="00773784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</w:tc>
        <w:tc>
          <w:tcPr>
            <w:tcW w:w="3150" w:type="dxa"/>
          </w:tcPr>
          <w:p w14:paraId="734B0888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20933109" w14:textId="27F98B4A" w:rsidR="007350FF" w:rsidRPr="007F1B55" w:rsidRDefault="007350FF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*</w:t>
            </w:r>
            <w:r w:rsidR="00202F4A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تصميم سجل نسب وراثي</w:t>
            </w: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49CCE1D6" w14:textId="77777777" w:rsidR="007350FF" w:rsidRPr="007F1B55" w:rsidRDefault="007350FF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5400B817" w14:textId="1C6A909F" w:rsidR="007350FF" w:rsidRPr="007F1B55" w:rsidRDefault="007350FF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*</w:t>
            </w:r>
            <w:r w:rsidR="00202F4A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ستخدام مربع بانيت</w:t>
            </w: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3AA33308" w14:textId="77777777" w:rsidR="007350FF" w:rsidRPr="007F1B55" w:rsidRDefault="007350FF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21E98A3B" w14:textId="30F9FB6B" w:rsidR="007350FF" w:rsidRPr="007F1B55" w:rsidRDefault="007350FF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6820AA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تمييز بين المفاهيم المختلفة</w:t>
            </w: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1768C87C" w14:textId="77777777" w:rsidR="007350FF" w:rsidRPr="007F1B55" w:rsidRDefault="007350FF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29E008BA" w14:textId="2891B423" w:rsidR="007350FF" w:rsidRPr="007F1B55" w:rsidRDefault="007350FF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6820AA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ملاحظة</w:t>
            </w: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12BB8C95" w14:textId="77777777" w:rsidR="007350FF" w:rsidRPr="007F1B55" w:rsidRDefault="007350FF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400CEEC5" w14:textId="77777777" w:rsidR="007350FF" w:rsidRPr="007F1B55" w:rsidRDefault="007350FF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* العمل الجماعي.</w:t>
            </w:r>
          </w:p>
        </w:tc>
        <w:tc>
          <w:tcPr>
            <w:tcW w:w="1667" w:type="dxa"/>
            <w:vMerge w:val="restart"/>
          </w:tcPr>
          <w:p w14:paraId="4B30CFB6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2A9D5249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</w:rPr>
              <w:t xml:space="preserve">تقدير عظمة الخالق. </w:t>
            </w:r>
          </w:p>
          <w:p w14:paraId="706A73D6" w14:textId="77777777" w:rsidR="007350FF" w:rsidRPr="007F1B55" w:rsidRDefault="007350FF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</w:rPr>
            </w:pPr>
          </w:p>
          <w:p w14:paraId="3EEAD739" w14:textId="77777777" w:rsidR="007350FF" w:rsidRPr="007F1B55" w:rsidRDefault="007350FF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</w:rPr>
            </w:pPr>
          </w:p>
          <w:p w14:paraId="524F708F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</w:rPr>
            </w:pPr>
          </w:p>
          <w:p w14:paraId="4C9E0965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</w:rPr>
              <w:t>تقدير جهود العلماء.</w:t>
            </w:r>
          </w:p>
          <w:p w14:paraId="65DB53A9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</w:rPr>
            </w:pPr>
          </w:p>
          <w:p w14:paraId="2A2570C8" w14:textId="77777777" w:rsidR="007350FF" w:rsidRPr="007F1B55" w:rsidRDefault="007350FF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</w:rPr>
            </w:pPr>
          </w:p>
          <w:p w14:paraId="79648231" w14:textId="77777777" w:rsidR="007350FF" w:rsidRPr="007F1B55" w:rsidRDefault="007350FF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</w:rPr>
            </w:pPr>
          </w:p>
          <w:p w14:paraId="1FE39454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</w:rPr>
              <w:t xml:space="preserve"> اتباع المنهجية العلمية في الحياة في التفسير والتحليل والتجريب.</w:t>
            </w:r>
          </w:p>
          <w:p w14:paraId="78BE1E2C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</w:rPr>
            </w:pPr>
          </w:p>
        </w:tc>
      </w:tr>
      <w:tr w:rsidR="007350FF" w14:paraId="23BE5DCE" w14:textId="77777777" w:rsidTr="005E49E6">
        <w:trPr>
          <w:trHeight w:val="2933"/>
        </w:trPr>
        <w:tc>
          <w:tcPr>
            <w:tcW w:w="1755" w:type="dxa"/>
          </w:tcPr>
          <w:p w14:paraId="654D67D6" w14:textId="77777777" w:rsidR="00A92428" w:rsidRPr="007F1B55" w:rsidRDefault="00A92428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65955D19" w14:textId="77777777" w:rsidR="00A92428" w:rsidRPr="007F1B55" w:rsidRDefault="00A92428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2E21788D" w14:textId="77777777" w:rsidR="00A92428" w:rsidRPr="007F1B55" w:rsidRDefault="00A92428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551A8559" w14:textId="77777777" w:rsidR="00A92428" w:rsidRPr="007F1B55" w:rsidRDefault="00A92428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757A9626" w14:textId="77777777" w:rsidR="00A92428" w:rsidRPr="007F1B55" w:rsidRDefault="00A92428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7ADF2271" w14:textId="77777777" w:rsidR="00A92428" w:rsidRPr="007F1B55" w:rsidRDefault="00A92428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5D3945F4" w14:textId="52BFB872" w:rsidR="00A92428" w:rsidRPr="007F1B55" w:rsidRDefault="007F1B55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وحدة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السادس</w:t>
            </w:r>
            <w:r w:rsidR="00202F4A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ة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:-</w:t>
            </w:r>
          </w:p>
          <w:p w14:paraId="793D9A0C" w14:textId="77777777" w:rsidR="00A92428" w:rsidRPr="007F1B55" w:rsidRDefault="00A92428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4B4BBA97" w14:textId="4C73669B" w:rsidR="00A92428" w:rsidRPr="007F1B55" w:rsidRDefault="006820AA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كهرباء المتحركّة</w:t>
            </w:r>
          </w:p>
        </w:tc>
        <w:tc>
          <w:tcPr>
            <w:tcW w:w="2977" w:type="dxa"/>
          </w:tcPr>
          <w:p w14:paraId="334212FD" w14:textId="77777777" w:rsidR="00A92428" w:rsidRPr="007F1B55" w:rsidRDefault="00A92428" w:rsidP="005E49E6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4E39F76A" w14:textId="0F43E72F" w:rsidR="005E49E6" w:rsidRDefault="005E49E6" w:rsidP="005E49E6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تيار الكهربائي</w:t>
            </w:r>
          </w:p>
          <w:p w14:paraId="372E1011" w14:textId="02BF3ECF" w:rsidR="005E49E6" w:rsidRDefault="005E49E6" w:rsidP="005E49E6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7DD92A97" w14:textId="77777777" w:rsidR="005E49E6" w:rsidRDefault="005E49E6" w:rsidP="005E49E6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08DF4F7A" w14:textId="7CD573DB" w:rsidR="00A92428" w:rsidRDefault="005E49E6" w:rsidP="005E49E6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مقاومة الكهربائيّة</w:t>
            </w:r>
          </w:p>
          <w:p w14:paraId="23CA952B" w14:textId="2DC948CC" w:rsidR="005E49E6" w:rsidRDefault="005E49E6" w:rsidP="005E49E6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1DFA7A1A" w14:textId="77777777" w:rsidR="005E49E6" w:rsidRPr="007F1B55" w:rsidRDefault="005E49E6" w:rsidP="005E49E6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39538A3B" w14:textId="739A5517" w:rsidR="00A92428" w:rsidRPr="007F1B55" w:rsidRDefault="005E49E6" w:rsidP="005E49E6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فرق الجهد الكهربائي</w:t>
            </w:r>
          </w:p>
        </w:tc>
        <w:tc>
          <w:tcPr>
            <w:tcW w:w="5011" w:type="dxa"/>
          </w:tcPr>
          <w:p w14:paraId="54EAD79E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7B1AE890" w14:textId="77777777" w:rsidR="005E49E6" w:rsidRDefault="00773784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5E49E6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يوصل الأميتر في الدارة الكهربائيّة على التوالي بينما يوصل</w:t>
            </w:r>
          </w:p>
          <w:p w14:paraId="505EAE9A" w14:textId="55040DA5" w:rsidR="00773784" w:rsidRPr="007F1B55" w:rsidRDefault="005E49E6" w:rsidP="005E49E6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 الفولتميتر على التوازي</w:t>
            </w:r>
            <w:r w:rsidR="00773784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5B5D1A7E" w14:textId="77777777" w:rsidR="00773784" w:rsidRPr="007F1B55" w:rsidRDefault="00773784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1CBF195D" w14:textId="77777777" w:rsidR="005E49E6" w:rsidRDefault="00773784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5E49E6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تُسمى كميّة الشحنات التي تعبر مقطع الموصل خلال 1ث </w:t>
            </w:r>
          </w:p>
          <w:p w14:paraId="1DCE37BB" w14:textId="31045AC3" w:rsidR="00773784" w:rsidRPr="007F1B55" w:rsidRDefault="005E49E6" w:rsidP="005E49E6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 بالتيار الكهربائي</w:t>
            </w:r>
            <w:r w:rsidR="00773784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0B3CC040" w14:textId="77777777" w:rsidR="00773784" w:rsidRPr="007F1B55" w:rsidRDefault="00773784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34A81D62" w14:textId="0CF8DA91" w:rsidR="00773784" w:rsidRPr="007F1B55" w:rsidRDefault="00773784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5E49E6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يستخدم جهز الأوميتر لقياس المقاومة الكهربائية</w:t>
            </w: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307C130B" w14:textId="77777777" w:rsidR="00773784" w:rsidRPr="007F1B55" w:rsidRDefault="00773784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74B18EE7" w14:textId="77777777" w:rsidR="00A92428" w:rsidRPr="007F1B55" w:rsidRDefault="00A92428" w:rsidP="003C2608">
            <w:pPr>
              <w:bidi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</w:tc>
        <w:tc>
          <w:tcPr>
            <w:tcW w:w="3150" w:type="dxa"/>
          </w:tcPr>
          <w:p w14:paraId="5AC41ADE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3047A6AB" w14:textId="2C1F4ACC" w:rsidR="00FA0285" w:rsidRPr="007F1B55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6820AA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حل مسائل على قانون ت = </w:t>
            </w:r>
            <w:r w:rsidR="006820AA" w:rsidRPr="00814E8F">
              <w:rPr>
                <w:position w:val="-26"/>
              </w:rPr>
              <w:object w:dxaOrig="360" w:dyaOrig="639" w14:anchorId="2DEB04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0" type="#_x0000_t75" style="width:18pt;height:32.25pt" o:ole="">
                  <v:imagedata r:id="rId5" o:title=""/>
                </v:shape>
                <o:OLEObject Type="Embed" ProgID="Equation.DSMT4" ShapeID="_x0000_i1140" DrawAspect="Content" ObjectID="_1643489986" r:id="rId6"/>
              </w:object>
            </w:r>
            <w:r w:rsidR="006820AA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</w:t>
            </w:r>
            <w:r w:rsidR="007350FF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47D1B6CD" w14:textId="77777777" w:rsidR="00FA0285" w:rsidRPr="007F1B55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535EB7A7" w14:textId="6638A0B5" w:rsidR="007350FF" w:rsidRPr="007F1B55" w:rsidRDefault="007350FF" w:rsidP="007F1B55">
            <w:pPr>
              <w:bidi/>
              <w:spacing w:line="276" w:lineRule="auto"/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حل مسائل على </w:t>
            </w:r>
            <w:r w:rsidR="006820AA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قانون جـ = م </w:t>
            </w:r>
            <w:r w:rsidR="006820AA">
              <w:rPr>
                <w:b/>
                <w:bCs/>
                <w:sz w:val="24"/>
                <w:szCs w:val="24"/>
                <w:lang w:val="en-GB" w:bidi="ar-JO"/>
              </w:rPr>
              <w:t>x</w:t>
            </w:r>
            <w:r w:rsidR="006820AA">
              <w:rPr>
                <w:rFonts w:hint="cs"/>
                <w:b/>
                <w:bCs/>
                <w:sz w:val="24"/>
                <w:szCs w:val="24"/>
                <w:rtl/>
                <w:lang w:val="en-GB" w:bidi="ar-JO"/>
              </w:rPr>
              <w:t xml:space="preserve"> ت</w:t>
            </w: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73B8720F" w14:textId="77777777" w:rsidR="00FA0285" w:rsidRPr="007F1B55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5EBB1B96" w14:textId="77777777" w:rsidR="006820AA" w:rsidRDefault="007350FF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6820AA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تمثيل العلاقة بين "جـ" و "ت" </w:t>
            </w:r>
          </w:p>
          <w:p w14:paraId="05FC94FA" w14:textId="7F677C04" w:rsidR="007350FF" w:rsidRPr="007F1B55" w:rsidRDefault="006820AA" w:rsidP="006820AA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 بيانياً </w:t>
            </w:r>
            <w:r w:rsidR="007350FF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45EBE11C" w14:textId="77777777" w:rsidR="00FA0285" w:rsidRPr="007F1B55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2D0C5365" w14:textId="77777777" w:rsidR="006820AA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6820AA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تمييز بين توصيل المقاومات على</w:t>
            </w:r>
          </w:p>
          <w:p w14:paraId="0527C20C" w14:textId="07F85E4E" w:rsidR="00FA0285" w:rsidRDefault="006820AA" w:rsidP="006820AA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 التوالي من توصيلها على التوازي</w:t>
            </w:r>
            <w:r w:rsidR="00FA0285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5E4694E6" w14:textId="54CB2F18" w:rsidR="006820AA" w:rsidRDefault="006820AA" w:rsidP="006820AA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11DA8902" w14:textId="3E1818DC" w:rsidR="006820AA" w:rsidRDefault="006820AA" w:rsidP="006820AA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* حل مسائل على توصيل المقاومات</w:t>
            </w:r>
          </w:p>
          <w:p w14:paraId="3D7E83C4" w14:textId="23946CB9" w:rsidR="006820AA" w:rsidRPr="007F1B55" w:rsidRDefault="006820AA" w:rsidP="006820AA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 على التوالي أو التوازي.</w:t>
            </w:r>
          </w:p>
          <w:p w14:paraId="614BF5CA" w14:textId="77777777" w:rsidR="007350FF" w:rsidRPr="007F1B55" w:rsidRDefault="007350FF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</w:tc>
        <w:tc>
          <w:tcPr>
            <w:tcW w:w="1667" w:type="dxa"/>
            <w:vMerge/>
          </w:tcPr>
          <w:p w14:paraId="3A211F66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</w:tc>
      </w:tr>
      <w:tr w:rsidR="007350FF" w14:paraId="29EB1A61" w14:textId="77777777" w:rsidTr="00891A60">
        <w:trPr>
          <w:trHeight w:val="4668"/>
        </w:trPr>
        <w:tc>
          <w:tcPr>
            <w:tcW w:w="1755" w:type="dxa"/>
          </w:tcPr>
          <w:p w14:paraId="592161D4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70B2F27B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1C0D4B2D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4509C5CE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22F63C1D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5B6CFAED" w14:textId="2E10B7CF" w:rsidR="00A92428" w:rsidRPr="007F1B55" w:rsidRDefault="007F1B55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وحدة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السابع</w:t>
            </w:r>
            <w:r w:rsidR="003C2608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ة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:-</w:t>
            </w:r>
          </w:p>
          <w:p w14:paraId="7EE3407E" w14:textId="77777777" w:rsidR="00A92428" w:rsidRPr="007F1B55" w:rsidRDefault="00A92428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6F2E1F47" w14:textId="7E1C1C15" w:rsidR="00A92428" w:rsidRPr="007F1B55" w:rsidRDefault="003C2608" w:rsidP="007F1B55">
            <w:pPr>
              <w:bidi/>
              <w:spacing w:line="276" w:lineRule="auto"/>
              <w:jc w:val="center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بنية الأرض و ديناميتها</w:t>
            </w:r>
          </w:p>
        </w:tc>
        <w:tc>
          <w:tcPr>
            <w:tcW w:w="2977" w:type="dxa"/>
          </w:tcPr>
          <w:p w14:paraId="5772CA39" w14:textId="228C0ED8" w:rsidR="00A92428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72223E6C" w14:textId="77777777" w:rsidR="00891A60" w:rsidRDefault="00891A60" w:rsidP="00891A60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45F531ED" w14:textId="77777777" w:rsidR="00891A60" w:rsidRPr="007F1B55" w:rsidRDefault="00891A60" w:rsidP="00891A60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69C4C80B" w14:textId="0920874B" w:rsidR="00A92428" w:rsidRPr="007F1B55" w:rsidRDefault="003C260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صدع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،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طيّة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،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اللب ، الفضاء ،</w:t>
            </w:r>
          </w:p>
          <w:p w14:paraId="3D3B37F2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23DE129C" w14:textId="32567F0C" w:rsidR="00A92428" w:rsidRDefault="003C260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ستار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،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قشرة الأرضيّة ،</w:t>
            </w:r>
            <w:r w:rsidR="00A92428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كون ،</w:t>
            </w:r>
          </w:p>
          <w:p w14:paraId="3B54B5A5" w14:textId="3BC93CF4" w:rsidR="003C2608" w:rsidRDefault="003C2608" w:rsidP="003C2608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32343774" w14:textId="19E9F0AB" w:rsidR="003C2608" w:rsidRPr="007F1B55" w:rsidRDefault="003C2608" w:rsidP="003C2608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شهب ، النيازك.</w:t>
            </w:r>
          </w:p>
          <w:p w14:paraId="197CC064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</w:tc>
        <w:tc>
          <w:tcPr>
            <w:tcW w:w="5011" w:type="dxa"/>
          </w:tcPr>
          <w:p w14:paraId="61ED8E5F" w14:textId="4ACB73F8" w:rsidR="00A92428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7A2CC4EF" w14:textId="77777777" w:rsidR="00891A60" w:rsidRDefault="00891A60" w:rsidP="00891A60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2AD6AFA5" w14:textId="77777777" w:rsidR="00891A60" w:rsidRPr="007F1B55" w:rsidRDefault="00891A60" w:rsidP="00891A60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282B7398" w14:textId="77777777" w:rsidR="003C2608" w:rsidRDefault="0039374B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3C2608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تتكون الأرض من 3 نطق رئيسيّة هي : اللب و الستار و </w:t>
            </w:r>
          </w:p>
          <w:p w14:paraId="717BCEBD" w14:textId="2702B1A3" w:rsidR="007350FF" w:rsidRPr="007F1B55" w:rsidRDefault="003C2608" w:rsidP="003C2608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 القشرة</w:t>
            </w:r>
            <w:r w:rsidR="0039374B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35B72F02" w14:textId="77777777" w:rsidR="0039374B" w:rsidRPr="007F1B55" w:rsidRDefault="0039374B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5AF31732" w14:textId="77777777" w:rsidR="003C2608" w:rsidRDefault="0039374B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3C2608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يتكون الغلاف الصخري للأرض من أجزاء عدة تُسمى </w:t>
            </w:r>
          </w:p>
          <w:p w14:paraId="4424B705" w14:textId="77777777" w:rsidR="003C2608" w:rsidRDefault="003C2608" w:rsidP="003C2608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 الصفائح و هذه الصفائح تطفو فوق الغلاف اللدن مما </w:t>
            </w:r>
          </w:p>
          <w:p w14:paraId="4F932D6D" w14:textId="12FA2B06" w:rsidR="0039374B" w:rsidRPr="007F1B55" w:rsidRDefault="003C2608" w:rsidP="003C2608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 يجعلها قابلة </w:t>
            </w:r>
            <w:r w:rsidR="00E56299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للحركة ببطئ شديد</w:t>
            </w:r>
            <w:r w:rsidR="0039374B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5C42964C" w14:textId="77777777" w:rsidR="0039374B" w:rsidRPr="007F1B55" w:rsidRDefault="0039374B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018CCA70" w14:textId="05857491" w:rsidR="0039374B" w:rsidRDefault="0039374B" w:rsidP="00E56299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E56299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تنشأ الطية عن طريق تعرض الصخور المكونة من مادة لدنة</w:t>
            </w:r>
          </w:p>
          <w:p w14:paraId="6BD5A21C" w14:textId="4FAED316" w:rsidR="00E56299" w:rsidRPr="007F1B55" w:rsidRDefault="00E56299" w:rsidP="00E56299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 لقوى تؤثر فيها مما يؤدي إلى انثناء الطبقات الصخريّة.</w:t>
            </w:r>
          </w:p>
          <w:p w14:paraId="113EE296" w14:textId="77777777" w:rsidR="0039374B" w:rsidRPr="007F1B55" w:rsidRDefault="0039374B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34875B4D" w14:textId="00E4CD96" w:rsidR="0039374B" w:rsidRPr="007F1B55" w:rsidRDefault="0039374B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</w:tc>
        <w:tc>
          <w:tcPr>
            <w:tcW w:w="3150" w:type="dxa"/>
          </w:tcPr>
          <w:p w14:paraId="47C670E7" w14:textId="091D255C" w:rsidR="00A92428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3E2EFAC9" w14:textId="2B57CBFC" w:rsidR="00891A60" w:rsidRDefault="00891A60" w:rsidP="00891A60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623949A7" w14:textId="77777777" w:rsidR="00891A60" w:rsidRPr="007F1B55" w:rsidRDefault="00891A60" w:rsidP="00891A60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63AB2114" w14:textId="77777777" w:rsidR="00E56299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E56299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يميز بين أنواع حركة الصفائح </w:t>
            </w:r>
          </w:p>
          <w:p w14:paraId="22E61A89" w14:textId="0B2F56C9" w:rsidR="007350FF" w:rsidRPr="007F1B55" w:rsidRDefault="00E56299" w:rsidP="00E56299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 و المظاهر الجيولوجيّة الناتجة منها</w:t>
            </w:r>
            <w:r w:rsidR="00FA0285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7094B602" w14:textId="77777777" w:rsidR="00FA0285" w:rsidRPr="007F1B55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6BA5326C" w14:textId="77777777" w:rsidR="00E56299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E56299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يوضح المشكلات التي تواجه روّاد</w:t>
            </w:r>
          </w:p>
          <w:p w14:paraId="14176C6E" w14:textId="2AF3305C" w:rsidR="00FA0285" w:rsidRPr="007F1B55" w:rsidRDefault="00E56299" w:rsidP="00E56299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  الفضاء</w:t>
            </w:r>
            <w:r w:rsidR="00FA0285"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61A77B9F" w14:textId="77777777" w:rsidR="00FA0285" w:rsidRPr="007F1B55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713E5D6C" w14:textId="0167CBF5" w:rsidR="00FA0285" w:rsidRPr="007F1B55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E56299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يوضح طبقات الأرض و تقسيماتها</w:t>
            </w: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0092F033" w14:textId="77777777" w:rsidR="00FA0285" w:rsidRPr="007F1B55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201580AA" w14:textId="6635ADF7" w:rsidR="00FA0285" w:rsidRPr="007F1B55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 xml:space="preserve">* </w:t>
            </w:r>
            <w:r w:rsidR="00E56299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الملاحظة</w:t>
            </w: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.</w:t>
            </w:r>
          </w:p>
          <w:p w14:paraId="73F5ACB5" w14:textId="77777777" w:rsidR="00FA0285" w:rsidRPr="007F1B55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  <w:p w14:paraId="32EF94E0" w14:textId="77777777" w:rsidR="00FA0285" w:rsidRPr="007F1B55" w:rsidRDefault="00FA0285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  <w:r w:rsidRPr="007F1B55">
              <w:rPr>
                <w:rFonts w:hint="cs"/>
                <w:b/>
                <w:bCs/>
                <w:sz w:val="24"/>
                <w:szCs w:val="24"/>
                <w:rtl/>
                <w:lang w:bidi="ar-JO"/>
              </w:rPr>
              <w:t>* العمل الجماعي.</w:t>
            </w:r>
          </w:p>
        </w:tc>
        <w:tc>
          <w:tcPr>
            <w:tcW w:w="1667" w:type="dxa"/>
            <w:vMerge/>
          </w:tcPr>
          <w:p w14:paraId="2C2F3403" w14:textId="77777777" w:rsidR="00A92428" w:rsidRPr="007F1B55" w:rsidRDefault="00A92428" w:rsidP="007F1B55">
            <w:pPr>
              <w:bidi/>
              <w:spacing w:line="276" w:lineRule="auto"/>
              <w:rPr>
                <w:b/>
                <w:bCs/>
                <w:sz w:val="24"/>
                <w:szCs w:val="24"/>
                <w:rtl/>
                <w:lang w:bidi="ar-JO"/>
              </w:rPr>
            </w:pPr>
          </w:p>
        </w:tc>
      </w:tr>
    </w:tbl>
    <w:p w14:paraId="3B5FB30F" w14:textId="7DDA507A" w:rsidR="00D44E6B" w:rsidRDefault="00D44E6B" w:rsidP="0039374B">
      <w:pPr>
        <w:bidi/>
        <w:rPr>
          <w:b/>
          <w:bCs/>
          <w:sz w:val="24"/>
          <w:szCs w:val="24"/>
          <w:rtl/>
          <w:lang w:bidi="ar-JO"/>
        </w:rPr>
      </w:pPr>
    </w:p>
    <w:p w14:paraId="3B4E59A6" w14:textId="47D1FC90" w:rsidR="00891A60" w:rsidRDefault="00891A60" w:rsidP="00891A60">
      <w:pPr>
        <w:bidi/>
        <w:rPr>
          <w:b/>
          <w:bCs/>
          <w:sz w:val="24"/>
          <w:szCs w:val="24"/>
          <w:rtl/>
          <w:lang w:bidi="ar-JO"/>
        </w:rPr>
      </w:pPr>
    </w:p>
    <w:p w14:paraId="5DD2F02F" w14:textId="00552D0B" w:rsidR="00891A60" w:rsidRDefault="00891A60" w:rsidP="00891A60">
      <w:pPr>
        <w:bidi/>
        <w:rPr>
          <w:b/>
          <w:bCs/>
          <w:sz w:val="24"/>
          <w:szCs w:val="24"/>
          <w:rtl/>
          <w:lang w:bidi="ar-JO"/>
        </w:rPr>
      </w:pPr>
    </w:p>
    <w:p w14:paraId="5EADBD09" w14:textId="7C38ED47" w:rsidR="00891A60" w:rsidRPr="00891A60" w:rsidRDefault="00891A60" w:rsidP="00891A60">
      <w:pPr>
        <w:bidi/>
        <w:rPr>
          <w:rFonts w:ascii="Dubai Light" w:hAnsi="Dubai Light" w:cs="Dubai Light" w:hint="cs"/>
          <w:b/>
          <w:bCs/>
          <w:sz w:val="28"/>
          <w:szCs w:val="28"/>
          <w:lang w:bidi="ar-JO"/>
        </w:rPr>
      </w:pPr>
      <w:r w:rsidRPr="00891A60">
        <w:rPr>
          <w:rFonts w:ascii="Dubai Light" w:hAnsi="Dubai Light" w:cs="Dubai Light" w:hint="cs"/>
          <w:b/>
          <w:bCs/>
          <w:sz w:val="28"/>
          <w:szCs w:val="28"/>
          <w:rtl/>
          <w:lang w:bidi="ar-JO"/>
        </w:rPr>
        <w:t xml:space="preserve">مدير المدرسة : </w:t>
      </w:r>
      <w:r>
        <w:rPr>
          <w:rFonts w:ascii="Dubai Light" w:hAnsi="Dubai Light" w:cs="Dubai Light" w:hint="cs"/>
          <w:b/>
          <w:bCs/>
          <w:sz w:val="28"/>
          <w:szCs w:val="28"/>
          <w:rtl/>
          <w:lang w:bidi="ar-JO"/>
        </w:rPr>
        <w:t>..............................................................</w:t>
      </w:r>
      <w:r>
        <w:rPr>
          <w:rFonts w:ascii="Dubai Light" w:hAnsi="Dubai Light" w:cs="Dubai Light"/>
          <w:b/>
          <w:bCs/>
          <w:sz w:val="28"/>
          <w:szCs w:val="28"/>
          <w:rtl/>
          <w:lang w:bidi="ar-JO"/>
        </w:rPr>
        <w:tab/>
      </w:r>
      <w:r>
        <w:rPr>
          <w:rFonts w:ascii="Dubai Light" w:hAnsi="Dubai Light" w:cs="Dubai Light"/>
          <w:b/>
          <w:bCs/>
          <w:sz w:val="28"/>
          <w:szCs w:val="28"/>
          <w:rtl/>
          <w:lang w:bidi="ar-JO"/>
        </w:rPr>
        <w:tab/>
      </w:r>
      <w:r>
        <w:rPr>
          <w:rFonts w:ascii="Dubai Light" w:hAnsi="Dubai Light" w:cs="Dubai Light"/>
          <w:b/>
          <w:bCs/>
          <w:sz w:val="28"/>
          <w:szCs w:val="28"/>
          <w:rtl/>
          <w:lang w:bidi="ar-JO"/>
        </w:rPr>
        <w:tab/>
      </w:r>
      <w:r>
        <w:rPr>
          <w:rFonts w:ascii="Dubai Light" w:hAnsi="Dubai Light" w:cs="Dubai Light"/>
          <w:b/>
          <w:bCs/>
          <w:sz w:val="28"/>
          <w:szCs w:val="28"/>
          <w:rtl/>
          <w:lang w:bidi="ar-JO"/>
        </w:rPr>
        <w:tab/>
      </w:r>
      <w:r>
        <w:rPr>
          <w:rFonts w:ascii="Dubai Light" w:hAnsi="Dubai Light" w:cs="Dubai Light"/>
          <w:b/>
          <w:bCs/>
          <w:sz w:val="28"/>
          <w:szCs w:val="28"/>
          <w:rtl/>
          <w:lang w:bidi="ar-JO"/>
        </w:rPr>
        <w:tab/>
      </w:r>
      <w:r>
        <w:rPr>
          <w:rFonts w:ascii="Dubai Light" w:hAnsi="Dubai Light" w:cs="Dubai Light"/>
          <w:b/>
          <w:bCs/>
          <w:sz w:val="28"/>
          <w:szCs w:val="28"/>
          <w:rtl/>
          <w:lang w:bidi="ar-JO"/>
        </w:rPr>
        <w:tab/>
      </w:r>
      <w:r>
        <w:rPr>
          <w:rFonts w:ascii="Dubai Light" w:hAnsi="Dubai Light" w:cs="Dubai Light" w:hint="cs"/>
          <w:b/>
          <w:bCs/>
          <w:sz w:val="28"/>
          <w:szCs w:val="28"/>
          <w:rtl/>
          <w:lang w:bidi="ar-JO"/>
        </w:rPr>
        <w:t>المشرف التربوي : ......................................................</w:t>
      </w:r>
      <w:bookmarkStart w:id="0" w:name="_GoBack"/>
      <w:bookmarkEnd w:id="0"/>
    </w:p>
    <w:sectPr w:rsidR="00891A60" w:rsidRPr="00891A60" w:rsidSect="007350FF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ubai Light">
    <w:charset w:val="B2"/>
    <w:family w:val="swiss"/>
    <w:pitch w:val="variable"/>
    <w:sig w:usb0="80002067" w:usb1="80000000" w:usb2="00000008" w:usb3="00000000" w:csb0="00000041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E92D8A"/>
    <w:multiLevelType w:val="hybridMultilevel"/>
    <w:tmpl w:val="FD788408"/>
    <w:lvl w:ilvl="0" w:tplc="D0C0D828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ED34911"/>
    <w:multiLevelType w:val="hybridMultilevel"/>
    <w:tmpl w:val="F1A02884"/>
    <w:lvl w:ilvl="0" w:tplc="FC2CCD28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AE25296"/>
    <w:multiLevelType w:val="hybridMultilevel"/>
    <w:tmpl w:val="D63C5A94"/>
    <w:lvl w:ilvl="0" w:tplc="EDECF572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89F75DE"/>
    <w:multiLevelType w:val="hybridMultilevel"/>
    <w:tmpl w:val="877AB3BC"/>
    <w:lvl w:ilvl="0" w:tplc="A8A2D31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1C235BE"/>
    <w:multiLevelType w:val="hybridMultilevel"/>
    <w:tmpl w:val="1530347E"/>
    <w:lvl w:ilvl="0" w:tplc="21EE327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D5E03A7"/>
    <w:multiLevelType w:val="hybridMultilevel"/>
    <w:tmpl w:val="A93AC09E"/>
    <w:lvl w:ilvl="0" w:tplc="A8729BE2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F122577"/>
    <w:multiLevelType w:val="hybridMultilevel"/>
    <w:tmpl w:val="0A825AAA"/>
    <w:lvl w:ilvl="0" w:tplc="2F2AB7F0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5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44E6B"/>
    <w:rsid w:val="00202F4A"/>
    <w:rsid w:val="00387ACE"/>
    <w:rsid w:val="0039374B"/>
    <w:rsid w:val="003C2608"/>
    <w:rsid w:val="004E7D0D"/>
    <w:rsid w:val="005E49E6"/>
    <w:rsid w:val="006820AA"/>
    <w:rsid w:val="007350FF"/>
    <w:rsid w:val="00773784"/>
    <w:rsid w:val="007F1B55"/>
    <w:rsid w:val="00891A60"/>
    <w:rsid w:val="00902B13"/>
    <w:rsid w:val="00A92428"/>
    <w:rsid w:val="00D44E6B"/>
    <w:rsid w:val="00E23519"/>
    <w:rsid w:val="00E56299"/>
    <w:rsid w:val="00EC4725"/>
    <w:rsid w:val="00FA0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6ED338"/>
  <w15:docId w15:val="{B033ED88-B7DA-450F-AE91-D5FBED68C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44E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350F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2</Pages>
  <Words>347</Words>
  <Characters>198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brahim</dc:creator>
  <cp:lastModifiedBy>Ibrahim</cp:lastModifiedBy>
  <cp:revision>5</cp:revision>
  <dcterms:created xsi:type="dcterms:W3CDTF">2018-01-16T20:24:00Z</dcterms:created>
  <dcterms:modified xsi:type="dcterms:W3CDTF">2020-02-17T22:13:00Z</dcterms:modified>
</cp:coreProperties>
</file>